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69"/>
  </p:notesMasterIdLst>
  <p:sldIdLst>
    <p:sldId id="904" r:id="rId2"/>
    <p:sldId id="807" r:id="rId3"/>
    <p:sldId id="372" r:id="rId4"/>
    <p:sldId id="373" r:id="rId5"/>
    <p:sldId id="905" r:id="rId6"/>
    <p:sldId id="906" r:id="rId7"/>
    <p:sldId id="907" r:id="rId8"/>
    <p:sldId id="374" r:id="rId9"/>
    <p:sldId id="908" r:id="rId10"/>
    <p:sldId id="909" r:id="rId11"/>
    <p:sldId id="910" r:id="rId12"/>
    <p:sldId id="911" r:id="rId13"/>
    <p:sldId id="912" r:id="rId14"/>
    <p:sldId id="913" r:id="rId15"/>
    <p:sldId id="914" r:id="rId16"/>
    <p:sldId id="916" r:id="rId17"/>
    <p:sldId id="917" r:id="rId18"/>
    <p:sldId id="918" r:id="rId19"/>
    <p:sldId id="919" r:id="rId20"/>
    <p:sldId id="920" r:id="rId21"/>
    <p:sldId id="921" r:id="rId22"/>
    <p:sldId id="922" r:id="rId23"/>
    <p:sldId id="923" r:id="rId24"/>
    <p:sldId id="924" r:id="rId25"/>
    <p:sldId id="925" r:id="rId26"/>
    <p:sldId id="926" r:id="rId27"/>
    <p:sldId id="927" r:id="rId28"/>
    <p:sldId id="931" r:id="rId29"/>
    <p:sldId id="928" r:id="rId30"/>
    <p:sldId id="929" r:id="rId31"/>
    <p:sldId id="930" r:id="rId32"/>
    <p:sldId id="915" r:id="rId33"/>
    <p:sldId id="375" r:id="rId34"/>
    <p:sldId id="376" r:id="rId35"/>
    <p:sldId id="932" r:id="rId36"/>
    <p:sldId id="933" r:id="rId37"/>
    <p:sldId id="934" r:id="rId38"/>
    <p:sldId id="935" r:id="rId39"/>
    <p:sldId id="936" r:id="rId40"/>
    <p:sldId id="937" r:id="rId41"/>
    <p:sldId id="938" r:id="rId42"/>
    <p:sldId id="939" r:id="rId43"/>
    <p:sldId id="940" r:id="rId44"/>
    <p:sldId id="941" r:id="rId45"/>
    <p:sldId id="397" r:id="rId46"/>
    <p:sldId id="398" r:id="rId47"/>
    <p:sldId id="399" r:id="rId48"/>
    <p:sldId id="400" r:id="rId49"/>
    <p:sldId id="401" r:id="rId50"/>
    <p:sldId id="402" r:id="rId51"/>
    <p:sldId id="403" r:id="rId52"/>
    <p:sldId id="404" r:id="rId53"/>
    <p:sldId id="405" r:id="rId54"/>
    <p:sldId id="406" r:id="rId55"/>
    <p:sldId id="407" r:id="rId56"/>
    <p:sldId id="408" r:id="rId57"/>
    <p:sldId id="409" r:id="rId58"/>
    <p:sldId id="942" r:id="rId59"/>
    <p:sldId id="944" r:id="rId60"/>
    <p:sldId id="943" r:id="rId61"/>
    <p:sldId id="945" r:id="rId62"/>
    <p:sldId id="946" r:id="rId63"/>
    <p:sldId id="947" r:id="rId64"/>
    <p:sldId id="948" r:id="rId65"/>
    <p:sldId id="949" r:id="rId66"/>
    <p:sldId id="950" r:id="rId67"/>
    <p:sldId id="321" r:id="rId6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327" autoAdjust="0"/>
    <p:restoredTop sz="85133" autoAdjust="0"/>
  </p:normalViewPr>
  <p:slideViewPr>
    <p:cSldViewPr showGuides="1">
      <p:cViewPr varScale="1">
        <p:scale>
          <a:sx n="258" d="100"/>
          <a:sy n="258" d="100"/>
        </p:scale>
        <p:origin x="2480" y="192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7" d="100"/>
        <a:sy n="67" d="100"/>
      </p:scale>
      <p:origin x="0" y="156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D68A4B-C138-457D-AB6E-F4C564F54BB2}" type="datetimeFigureOut">
              <a:rPr lang="zh-CN" altLang="en-US" smtClean="0"/>
              <a:pPr/>
              <a:t>2020/1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21AB8B-5D0A-4586-8F9D-B187E8B9846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199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数据中自动学习到分布式表示</a:t>
            </a:r>
            <a:r>
              <a:rPr lang="zh-CN" altLang="zh-CN" dirty="0">
                <a:effectLst/>
              </a:rPr>
              <a:t>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21AB8B-5D0A-4586-8F9D-B187E8B98460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02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D03802C4-1DDC-4281-B8B8-D127A0729FB8}" type="slidenum">
              <a:rPr lang="en-US" altLang="zh-TW" smtClean="0"/>
              <a:pPr eaLnBrk="1" hangingPunct="1"/>
              <a:t>67</a:t>
            </a:fld>
            <a:endParaRPr lang="en-US" altLang="zh-TW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09012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22030" y="1028700"/>
            <a:ext cx="8229600" cy="13716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906B9-7A04-4504-8D77-AF49FAA42CEF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2498774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6446C-6FDA-42FF-A16A-89B12AF66E23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50049-3F9B-4DAE-9A1D-C597D2AE82CE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73B81-B43D-4486-9129-C6EE7DF14EB0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57200"/>
            <a:ext cx="7086600" cy="13716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00200" y="1880840"/>
            <a:ext cx="7086600" cy="1132284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BF294-619D-49A5-8A1B-CAA14508B6B7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4812507"/>
            <a:ext cx="762000" cy="273844"/>
          </a:xfrm>
        </p:spPr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472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CFA58-7EC6-4D25-8239-DCFF0CA608B0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8572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563165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7" y="1151335"/>
            <a:ext cx="4041775" cy="563165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4040188" cy="28229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771650"/>
            <a:ext cx="4041775" cy="282297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7894B-BF00-4FD6-A52B-D8164D60D030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DB10C-4CF9-4E6D-85B4-69BC3ADF16A7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E9ADD-8B60-417A-A27B-8AFA8B2D7FEA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2" y="1143000"/>
            <a:ext cx="3008313" cy="3451622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7B70-330D-4D37-BD06-634FEF84710D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457200"/>
            <a:ext cx="5486400" cy="391716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28800" y="1373981"/>
            <a:ext cx="5486400" cy="29718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zh-CN" alt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单击图标添加图片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28800" y="875091"/>
            <a:ext cx="5486400" cy="397764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6DF2A-67C4-4026-92BA-E18AC209EB35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53187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457200" y="4812507"/>
            <a:ext cx="2133600" cy="273844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6D3CE07-DE2B-4A78-800E-26311F6D8302}" type="datetime1">
              <a:rPr lang="zh-CN" altLang="en-US" smtClean="0"/>
              <a:t>2020/12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812507"/>
            <a:ext cx="2895600" cy="273844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7924800" y="4812507"/>
            <a:ext cx="762000" cy="273844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59FDECE3-04E0-41EC-B771-5AB4EF38E9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solidFill>
            <a:schemeClr val="accent4"/>
          </a:soli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3.tif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448" y="771550"/>
            <a:ext cx="5549221" cy="825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八章 循环神经网络</a:t>
            </a:r>
            <a:endParaRPr lang="en-US" altLang="zh-CN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8189" y="2443533"/>
            <a:ext cx="5140356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Deep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Learning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&amp;</a:t>
            </a:r>
            <a:r>
              <a:rPr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  <a:cs typeface="Lantinghei SC Demibold" charset="-122"/>
              </a:rPr>
              <a:t>TensorFlow</a:t>
            </a:r>
            <a:endParaRPr lang="zh-CN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  <a:cs typeface="Lantinghei SC Demibold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7382" y="3381840"/>
            <a:ext cx="48902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张玉宏  博士</a:t>
            </a:r>
          </a:p>
          <a:p>
            <a:pPr algn="ctr"/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</a:rPr>
              <a:t>zhangyuhong001@gmail.co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07422" y="2443533"/>
            <a:ext cx="241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2400" dirty="0">
              <a:solidFill>
                <a:srgbClr val="0070C0"/>
              </a:solidFill>
              <a:latin typeface="+mj-lt"/>
              <a:ea typeface="方正静蕾简体" pitchFamily="2" charset="-122"/>
            </a:endParaRPr>
          </a:p>
        </p:txBody>
      </p:sp>
      <p:pic>
        <p:nvPicPr>
          <p:cNvPr id="1026" name="Picture 2" descr="电子工业出版社-关于我社">
            <a:extLst>
              <a:ext uri="{FF2B5EF4-FFF2-40B4-BE49-F238E27FC236}">
                <a16:creationId xmlns:a16="http://schemas.microsoft.com/office/drawing/2014/main" id="{0B012EB3-F677-6944-BB7F-08DF3DDCF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434" y="3994442"/>
            <a:ext cx="3660745" cy="1097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46D9ADC-5C59-9D41-9D57-1D08DEBF095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451" y="861560"/>
            <a:ext cx="3052084" cy="27536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9845263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686968-E74C-2548-8916-C0C5A1EE7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3A7BA0-771E-1E44-A7B6-8C0335D386C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35" y="1401620"/>
            <a:ext cx="4500500" cy="1800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4836D27-19C3-A04F-B011-802A196660AE}"/>
              </a:ext>
            </a:extLst>
          </p:cNvPr>
          <p:cNvSpPr/>
          <p:nvPr/>
        </p:nvSpPr>
        <p:spPr>
          <a:xfrm>
            <a:off x="656565" y="3741880"/>
            <a:ext cx="3704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N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many-to-many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异步）结构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B777B95-5874-D844-B6C3-8F0786CF2C8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170" y="1113541"/>
            <a:ext cx="2295255" cy="223804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4868D5F-18E5-4441-B48F-4B029B922C8A}"/>
              </a:ext>
            </a:extLst>
          </p:cNvPr>
          <p:cNvSpPr/>
          <p:nvPr/>
        </p:nvSpPr>
        <p:spPr>
          <a:xfrm>
            <a:off x="5292080" y="3741880"/>
            <a:ext cx="3704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N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many-to-many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同步）结构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5145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1580" y="3228833"/>
            <a:ext cx="789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+mj-ea"/>
                <a:ea typeface="+mj-ea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的训练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999016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1BCE26-1B4E-1A4C-9362-776A03535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382A241-8AA8-084E-9FFB-48E5ED1AAD8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176595"/>
            <a:ext cx="3600400" cy="182056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C7E3483-A3A2-AF49-A6D2-DF4D9EFC2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620" y="8165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5E8153-0EEE-064B-B6AF-E2BF75F3A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10278"/>
              </p:ext>
            </p:extLst>
          </p:nvPr>
        </p:nvGraphicFramePr>
        <p:xfrm>
          <a:off x="4250186" y="1671640"/>
          <a:ext cx="4172141" cy="7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r:id="rId4" imgW="57632600" imgH="9652000" progId="Equation.DSMT4">
                  <p:embed/>
                </p:oleObj>
              </mc:Choice>
              <mc:Fallback>
                <p:oleObj r:id="rId4" imgW="57632600" imgH="965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86" y="1671640"/>
                        <a:ext cx="4172141" cy="720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7A741A41-26AC-E044-857C-93B4E763A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33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C70B9AE-C7F6-E64F-BB2E-384305182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71297"/>
              </p:ext>
            </p:extLst>
          </p:nvPr>
        </p:nvGraphicFramePr>
        <p:xfrm>
          <a:off x="1061609" y="3458800"/>
          <a:ext cx="5600127" cy="55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r:id="rId6" imgW="47688500" imgH="4686300" progId="Equation.DSMT4">
                  <p:embed/>
                </p:oleObj>
              </mc:Choice>
              <mc:Fallback>
                <p:oleObj r:id="rId6" imgW="47688500" imgH="468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09" y="3458800"/>
                        <a:ext cx="5600127" cy="553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04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1B7E13-5343-E34C-B204-068BEF709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3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FA8226F-2F80-8B49-8B05-280F9363E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3323"/>
            <a:ext cx="9144000" cy="385685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68A4217-8C01-604C-B51A-09E36BC590A5}"/>
              </a:ext>
            </a:extLst>
          </p:cNvPr>
          <p:cNvSpPr txBox="1"/>
          <p:nvPr/>
        </p:nvSpPr>
        <p:spPr>
          <a:xfrm>
            <a:off x="71500" y="4764763"/>
            <a:ext cx="30153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/>
              <a:t>Credit</a:t>
            </a:r>
            <a:r>
              <a:rPr kumimoji="1" lang="zh-CN" altLang="en-US" sz="1400" dirty="0"/>
              <a:t>： </a:t>
            </a:r>
            <a:r>
              <a:rPr kumimoji="1" lang="en-US" altLang="zh-CN" sz="1400" dirty="0" err="1"/>
              <a:t>Feifei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Li</a:t>
            </a:r>
            <a:endParaRPr kumimoji="1"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96552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DC467C-23CB-9E4A-B1DA-D552EC6C1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A0DE350-E124-6E46-A181-86E1F3B8D2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5567"/>
            <a:ext cx="9144000" cy="459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2776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636811B-51E1-A944-97A9-19F438047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CN" dirty="0"/>
              <a:t>RNN</a:t>
            </a:r>
            <a:r>
              <a:rPr lang="zh-CN" altLang="en-US" dirty="0"/>
              <a:t>：计算流图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46A90B4-2676-D649-94B5-86D686A6A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8132DC-4290-6E4C-BC6E-CCCA773D8A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50" y="207252"/>
            <a:ext cx="2700300" cy="217439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A9062B-9126-D849-898C-28410A94DE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4" y="2498899"/>
            <a:ext cx="9144000" cy="2607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33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D4DDD-3FC0-8248-BB73-9EF9654C1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NN</a:t>
            </a:r>
            <a:r>
              <a:rPr lang="zh-CN" altLang="en-US" dirty="0"/>
              <a:t>：计算流图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9F68A4F-B85E-0244-9253-A298C7E64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4BE43C-94AC-6E4B-B2F3-8A478F01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C128F7-E25C-8442-9651-13D021A72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0" y="988264"/>
            <a:ext cx="9144000" cy="382424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0715BF2-C1EE-FA42-95D8-8A5BB9187C1A}"/>
              </a:ext>
            </a:extLst>
          </p:cNvPr>
          <p:cNvSpPr txBox="1"/>
          <p:nvPr/>
        </p:nvSpPr>
        <p:spPr>
          <a:xfrm>
            <a:off x="1961710" y="1491630"/>
            <a:ext cx="5310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权值共享：每个时间步复用相同的权值矩阵</a:t>
            </a:r>
          </a:p>
        </p:txBody>
      </p:sp>
    </p:spTree>
    <p:extLst>
      <p:ext uri="{BB962C8B-B14F-4D97-AF65-F5344CB8AC3E}">
        <p14:creationId xmlns:p14="http://schemas.microsoft.com/office/powerpoint/2010/main" val="18716066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5B81C2-A199-5F40-BAF0-7E2AB9481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NN</a:t>
            </a:r>
            <a:r>
              <a:rPr kumimoji="1" lang="zh-CN" altLang="en-US" dirty="0"/>
              <a:t>计算流图：</a:t>
            </a:r>
            <a:r>
              <a:rPr kumimoji="1" lang="en-US" altLang="zh-CN" dirty="0"/>
              <a:t>many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many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76ADB8-45BC-CE48-B9E4-A64A30592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0215B3E-2B25-0345-9D2C-9401C2CDC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FB60661-ED5A-9640-8B11-5D2FA5BD1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590" y="1221600"/>
            <a:ext cx="7722350" cy="3509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9933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5B81C2-A199-5F40-BAF0-7E2AB9481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NN</a:t>
            </a:r>
            <a:r>
              <a:rPr kumimoji="1" lang="zh-CN" altLang="en-US" dirty="0"/>
              <a:t>计算流图：</a:t>
            </a:r>
            <a:r>
              <a:rPr kumimoji="1" lang="en-US" altLang="zh-CN" dirty="0"/>
              <a:t>many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many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76ADB8-45BC-CE48-B9E4-A64A30592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0215B3E-2B25-0345-9D2C-9401C2CDC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DC4C651-6BCE-C447-AB62-597FF1239E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95" y="1266605"/>
            <a:ext cx="9144000" cy="3958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6981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B4F4FDC-F10B-524A-B636-20C1E5D63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2FF3DE-C67D-8840-811A-4310FEC8B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E73CDB-1255-1845-BB16-EE376AD20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643"/>
            <a:ext cx="9144000" cy="4774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469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1580" y="3228833"/>
            <a:ext cx="789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标准神经网络的缺点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926638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B0EFE7-9B4B-B042-BCF6-86FF196A5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2A15CE7-9A95-AC46-81C6-5463F7CC77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040"/>
            <a:ext cx="9144000" cy="486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6351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CFCB62-8E5D-4D4C-965F-EB920EAA9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94DCCC2-88AD-F940-A46B-EEFBC34358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496"/>
            <a:ext cx="9144000" cy="487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2499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8F05FB-592A-3D4B-88F2-4C6D5749A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EE5F44D-36A1-6543-BD6A-4F34E0FF6E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721" y="0"/>
            <a:ext cx="837655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033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E9F519-877F-1448-907C-C03CF89D0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804D0D-05BF-0142-8AA1-0064ED8431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107"/>
            <a:ext cx="9144000" cy="4381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812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450FE7-6E54-0248-9FA4-6EE173255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30C84C-8C63-9D44-8CD6-861A97E40C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4451"/>
            <a:ext cx="9144000" cy="4654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8071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1E7B792-6702-8C48-B7B7-D39162166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F2C5682-21F0-F447-88A4-7F6A549149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5645"/>
            <a:ext cx="9144000" cy="445221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5620D26-1BAB-D649-8BA3-D31689E9A36E}"/>
              </a:ext>
            </a:extLst>
          </p:cNvPr>
          <p:cNvSpPr txBox="1"/>
          <p:nvPr/>
        </p:nvSpPr>
        <p:spPr>
          <a:xfrm>
            <a:off x="296525" y="1041580"/>
            <a:ext cx="225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反向传播调整权值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30CD9F-852F-6845-8F29-F209D45BDA1C}"/>
              </a:ext>
            </a:extLst>
          </p:cNvPr>
          <p:cNvSpPr txBox="1"/>
          <p:nvPr/>
        </p:nvSpPr>
        <p:spPr>
          <a:xfrm>
            <a:off x="6507214" y="1022041"/>
            <a:ext cx="2745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正向传播信号，计算误差</a:t>
            </a:r>
          </a:p>
        </p:txBody>
      </p:sp>
    </p:spTree>
    <p:extLst>
      <p:ext uri="{BB962C8B-B14F-4D97-AF65-F5344CB8AC3E}">
        <p14:creationId xmlns:p14="http://schemas.microsoft.com/office/powerpoint/2010/main" val="3287995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78FE65-255A-0240-89F0-5CCBE47F4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411A44B-A8CA-DA40-9D34-334AED508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8137"/>
            <a:ext cx="9144000" cy="45272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35BB197-FF76-A447-B7CC-9E8E7A4DAE32}"/>
              </a:ext>
            </a:extLst>
          </p:cNvPr>
          <p:cNvSpPr txBox="1"/>
          <p:nvPr/>
        </p:nvSpPr>
        <p:spPr>
          <a:xfrm>
            <a:off x="521550" y="996575"/>
            <a:ext cx="5580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截断</a:t>
            </a:r>
            <a:r>
              <a:rPr kumimoji="1" lang="en-US" altLang="zh-CN" dirty="0"/>
              <a:t>BP</a:t>
            </a:r>
            <a:r>
              <a:rPr kumimoji="1" lang="zh-CN" altLang="en-US" dirty="0"/>
              <a:t>算法：只反向传播部分时间步</a:t>
            </a:r>
          </a:p>
        </p:txBody>
      </p:sp>
    </p:spTree>
    <p:extLst>
      <p:ext uri="{BB962C8B-B14F-4D97-AF65-F5344CB8AC3E}">
        <p14:creationId xmlns:p14="http://schemas.microsoft.com/office/powerpoint/2010/main" val="42018444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069C77-6A47-D747-8342-97F2BE0B2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FB253B-AAAD-EE4F-8987-8E653942A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530" y="1086585"/>
            <a:ext cx="3596469" cy="248174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873B115-070D-A043-BDFE-72EF0C2A5E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7391" y="675075"/>
            <a:ext cx="3835079" cy="32918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A5C9CE4-C77C-8748-A55A-0E109CED24C1}"/>
              </a:ext>
            </a:extLst>
          </p:cNvPr>
          <p:cNvSpPr txBox="1"/>
          <p:nvPr/>
        </p:nvSpPr>
        <p:spPr>
          <a:xfrm>
            <a:off x="1151620" y="4154428"/>
            <a:ext cx="2835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单层</a:t>
            </a:r>
            <a:r>
              <a:rPr kumimoji="1" lang="en-US" altLang="zh-CN" dirty="0"/>
              <a:t>RNN</a:t>
            </a:r>
            <a:r>
              <a:rPr kumimoji="1" lang="zh-CN" altLang="en-US" dirty="0"/>
              <a:t>权值更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3836C1-64B8-BC43-9CB2-DC6004AC3E59}"/>
              </a:ext>
            </a:extLst>
          </p:cNvPr>
          <p:cNvSpPr txBox="1"/>
          <p:nvPr/>
        </p:nvSpPr>
        <p:spPr>
          <a:xfrm>
            <a:off x="5851485" y="4151571"/>
            <a:ext cx="2835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多层</a:t>
            </a:r>
            <a:r>
              <a:rPr kumimoji="1" lang="en-US" altLang="zh-CN" dirty="0"/>
              <a:t>RNN</a:t>
            </a:r>
            <a:r>
              <a:rPr kumimoji="1" lang="zh-CN" altLang="en-US" dirty="0"/>
              <a:t>权值更新</a:t>
            </a:r>
          </a:p>
        </p:txBody>
      </p:sp>
    </p:spTree>
    <p:extLst>
      <p:ext uri="{BB962C8B-B14F-4D97-AF65-F5344CB8AC3E}">
        <p14:creationId xmlns:p14="http://schemas.microsoft.com/office/powerpoint/2010/main" val="40418388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EC56964-4E29-A74A-97F7-5551A58A9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57B5F7F-F683-A84A-8FBE-DC1D4BED41A0}"/>
              </a:ext>
            </a:extLst>
          </p:cNvPr>
          <p:cNvSpPr/>
          <p:nvPr/>
        </p:nvSpPr>
        <p:spPr>
          <a:xfrm>
            <a:off x="386535" y="546525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双向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N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建模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743F7A3-6CD2-9A41-82DE-357D56B23C7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1266605"/>
            <a:ext cx="5400600" cy="27453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53431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CAAE52-E729-4E45-B41E-28CE57E28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2E3C83-447E-1440-8900-F66CA0A4E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8462"/>
            <a:ext cx="9144000" cy="458657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CB151C9-16C8-7544-B605-48B38C967404}"/>
              </a:ext>
            </a:extLst>
          </p:cNvPr>
          <p:cNvSpPr txBox="1"/>
          <p:nvPr/>
        </p:nvSpPr>
        <p:spPr>
          <a:xfrm>
            <a:off x="6147175" y="93796"/>
            <a:ext cx="2835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RNN</a:t>
            </a:r>
            <a:r>
              <a:rPr kumimoji="1" lang="zh-CN" altLang="en-US" dirty="0"/>
              <a:t>应用案例：看图说话</a:t>
            </a:r>
          </a:p>
        </p:txBody>
      </p:sp>
    </p:spTree>
    <p:extLst>
      <p:ext uri="{BB962C8B-B14F-4D97-AF65-F5344CB8AC3E}">
        <p14:creationId xmlns:p14="http://schemas.microsoft.com/office/powerpoint/2010/main" val="413009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3" name="图片 2" descr="Z:\Mac 上的 yhilly\微云同步盘\1AliYun-翻译\文章5-深度学习\深度学习之13\sky-fly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80" y="816555"/>
            <a:ext cx="5625625" cy="355539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7047275" y="1356615"/>
            <a:ext cx="1258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dirty="0">
                <a:solidFill>
                  <a:srgbClr val="C00000"/>
                </a:solidFill>
              </a:rPr>
              <a:t>RNN</a:t>
            </a:r>
            <a:endParaRPr kumimoji="1"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9645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9BC0D08-4E68-5540-A57E-183C998D2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D55BCC5-AA9D-B14C-B9E8-D937B61AB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95" y="231490"/>
            <a:ext cx="9144000" cy="477474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58DD47F-8D15-C64D-AB60-43288C34C2A0}"/>
              </a:ext>
            </a:extLst>
          </p:cNvPr>
          <p:cNvSpPr txBox="1"/>
          <p:nvPr/>
        </p:nvSpPr>
        <p:spPr>
          <a:xfrm>
            <a:off x="5267962" y="636535"/>
            <a:ext cx="6075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使用“注意力机制”的看图说话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AB7657B-413B-2D42-857E-096A23E88EFF}"/>
              </a:ext>
            </a:extLst>
          </p:cNvPr>
          <p:cNvSpPr txBox="1"/>
          <p:nvPr/>
        </p:nvSpPr>
        <p:spPr>
          <a:xfrm>
            <a:off x="26495" y="1910030"/>
            <a:ext cx="1350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CNN+RNN</a:t>
            </a:r>
            <a:r>
              <a:rPr kumimoji="1" lang="zh-CN" altLang="en-US" sz="1600" dirty="0"/>
              <a:t>：</a:t>
            </a:r>
            <a:endParaRPr kumimoji="1" lang="en-US" altLang="zh-CN" sz="1600" dirty="0"/>
          </a:p>
          <a:p>
            <a:r>
              <a:rPr kumimoji="1" lang="en-US" altLang="zh-CN" sz="1600" dirty="0"/>
              <a:t>CNN</a:t>
            </a:r>
            <a:r>
              <a:rPr kumimoji="1" lang="zh-CN" altLang="en-US" sz="1600" dirty="0"/>
              <a:t>负责识别部件分类，</a:t>
            </a:r>
            <a:r>
              <a:rPr kumimoji="1" lang="en-US" altLang="zh-CN" sz="1600" dirty="0"/>
              <a:t>RNN</a:t>
            </a:r>
            <a:r>
              <a:rPr kumimoji="1" lang="zh-CN" altLang="en-US" sz="1600" dirty="0"/>
              <a:t>负责组织描述语言</a:t>
            </a:r>
          </a:p>
        </p:txBody>
      </p:sp>
    </p:spTree>
    <p:extLst>
      <p:ext uri="{BB962C8B-B14F-4D97-AF65-F5344CB8AC3E}">
        <p14:creationId xmlns:p14="http://schemas.microsoft.com/office/powerpoint/2010/main" val="20326961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6088FD-7967-DE41-8DE7-ACF08D1EF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EB9F233-89E0-C648-B9AB-E9E2CBAFD8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283" y="0"/>
            <a:ext cx="7861434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9454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1580" y="3228833"/>
            <a:ext cx="789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+mj-ea"/>
                <a:ea typeface="+mj-ea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的问题与</a:t>
            </a:r>
            <a:r>
              <a:rPr lang="en-US" altLang="zh-CN" sz="3200" dirty="0">
                <a:solidFill>
                  <a:schemeClr val="bg1"/>
                </a:solidFill>
                <a:latin typeface="+mj-ea"/>
                <a:ea typeface="+mj-ea"/>
              </a:rPr>
              <a:t>LSTM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的诞生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245768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3</a:t>
            </a:fld>
            <a:endParaRPr lang="zh-CN" altLang="en-US"/>
          </a:p>
        </p:txBody>
      </p:sp>
      <p:pic>
        <p:nvPicPr>
          <p:cNvPr id="3" name="图片 2" descr="Z:\Mac 上的 yhilly\微云同步盘\1AliYun-翻译\文章5-深度学习\深度学习之14\old-rnn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0829" y="771550"/>
            <a:ext cx="7955971" cy="297033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2681790" y="4056915"/>
            <a:ext cx="40254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charset="0"/>
                <a:ea typeface="方正书宋简体" charset="0"/>
                <a:cs typeface="Times New Roman" charset="0"/>
              </a:rPr>
              <a:t>RNN: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上下文较长，无法利用历史信息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19246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4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90" y="771550"/>
            <a:ext cx="6435715" cy="33753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46774" y="4181986"/>
            <a:ext cx="5445605" cy="461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dirty="0"/>
              <a:t>LSTM:</a:t>
            </a:r>
            <a:r>
              <a:rPr lang="zh-CN" altLang="zh-CN" dirty="0"/>
              <a:t>长短期记忆 </a:t>
            </a:r>
            <a:r>
              <a:rPr kumimoji="1" lang="zh-CN" altLang="en-US" dirty="0"/>
              <a:t>：</a:t>
            </a:r>
            <a:r>
              <a:rPr lang="en-US" altLang="zh-CN" dirty="0"/>
              <a:t>long short-term memory</a:t>
            </a:r>
            <a:r>
              <a:rPr lang="zh-CN" altLang="zh-CN" dirty="0"/>
              <a:t>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88628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962551F-2684-FA4D-99F1-8FEC65494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5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47619A1-7A26-D34F-B213-F7EC3A8A7B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1335124"/>
            <a:ext cx="6885765" cy="164167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B58BABE-6BDA-7840-AECA-B609D4E14982}"/>
              </a:ext>
            </a:extLst>
          </p:cNvPr>
          <p:cNvSpPr/>
          <p:nvPr/>
        </p:nvSpPr>
        <p:spPr>
          <a:xfrm>
            <a:off x="1961709" y="4101920"/>
            <a:ext cx="60756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简易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N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神经元和复合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LSTM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神经元的对比示意图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03052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EA2B00-67A9-1447-B452-F56531EF0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7B6F4E5-BCD0-DD49-A0D7-A2618D9B47D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1086584"/>
            <a:ext cx="5220580" cy="220524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DB2A8C6-5F8F-F743-8F39-8D1513166120}"/>
              </a:ext>
            </a:extLst>
          </p:cNvPr>
          <p:cNvSpPr/>
          <p:nvPr/>
        </p:nvSpPr>
        <p:spPr>
          <a:xfrm>
            <a:off x="2681790" y="3901617"/>
            <a:ext cx="2877711" cy="310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50"/>
              </a:lnSpc>
              <a:spcBef>
                <a:spcPts val="800"/>
              </a:spcBef>
              <a:spcAft>
                <a:spcPts val="1000"/>
              </a:spcAft>
            </a:pP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按时间步展开的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</a:rPr>
              <a:t>LSTM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网络</a:t>
            </a:r>
            <a:endParaRPr lang="zh-CN" altLang="zh-CN" kern="100" dirty="0">
              <a:solidFill>
                <a:srgbClr val="4774C5"/>
              </a:solidFill>
              <a:latin typeface="Times New Roman" panose="02020603050405020304" pitchFamily="18" charset="0"/>
              <a:ea typeface="方正楷体_GBK"/>
            </a:endParaRPr>
          </a:p>
        </p:txBody>
      </p:sp>
    </p:spTree>
    <p:extLst>
      <p:ext uri="{BB962C8B-B14F-4D97-AF65-F5344CB8AC3E}">
        <p14:creationId xmlns:p14="http://schemas.microsoft.com/office/powerpoint/2010/main" val="611560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5312FB-E5F1-5E4D-BCD4-89F7BC5F7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256F9EA-E296-2544-B039-6C04EECA44C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317317"/>
            <a:ext cx="5625625" cy="346538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BC6FC15-A3F8-A446-9710-3A0BB3505B67}"/>
              </a:ext>
            </a:extLst>
          </p:cNvPr>
          <p:cNvSpPr/>
          <p:nvPr/>
        </p:nvSpPr>
        <p:spPr>
          <a:xfrm>
            <a:off x="3131840" y="4443175"/>
            <a:ext cx="2999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控制记忆单元状态</a:t>
            </a:r>
            <a:r>
              <a:rPr lang="en-US" altLang="zh-CN" i="1" kern="100" dirty="0">
                <a:latin typeface="Times New Roman" panose="02020603050405020304" pitchFamily="18" charset="0"/>
                <a:ea typeface="方正书宋简体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个门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4981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41AEF8-E2A1-D946-8D3A-9A0FC4AD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172D9B-3D1A-E741-92CD-E0825D5A161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1199566"/>
            <a:ext cx="2508250" cy="138049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FFB3269-ED49-C348-BA54-98C24DD3896C}"/>
              </a:ext>
            </a:extLst>
          </p:cNvPr>
          <p:cNvSpPr/>
          <p:nvPr/>
        </p:nvSpPr>
        <p:spPr>
          <a:xfrm>
            <a:off x="1016605" y="3111810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遗忘门的工作过程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32AD0B-8D7F-214A-8FF7-A36E8FF22AB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995" y="1199566"/>
            <a:ext cx="2511425" cy="138049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042049A-2750-F24A-B07A-BBE023DE210B}"/>
              </a:ext>
            </a:extLst>
          </p:cNvPr>
          <p:cNvSpPr/>
          <p:nvPr/>
        </p:nvSpPr>
        <p:spPr>
          <a:xfrm>
            <a:off x="4738190" y="3156815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输入门的工作过程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61417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A1594C-4B2D-234F-BAF2-8AC259B1F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39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6E01E74-17DC-4C4D-8961-6C39ADEDD4B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65" y="1491630"/>
            <a:ext cx="2690495" cy="146875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19CF7D3-55B3-FE49-9A2B-8BBB60A98828}"/>
              </a:ext>
            </a:extLst>
          </p:cNvPr>
          <p:cNvSpPr/>
          <p:nvPr/>
        </p:nvSpPr>
        <p:spPr>
          <a:xfrm>
            <a:off x="380214" y="3336835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输入门与调节门的组合示意图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3322C9-2DEE-FA4F-A320-9815185E60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125" y="1356615"/>
            <a:ext cx="2870835" cy="16637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3609861-5137-244B-AC1D-383CF480E961}"/>
              </a:ext>
            </a:extLst>
          </p:cNvPr>
          <p:cNvSpPr/>
          <p:nvPr/>
        </p:nvSpPr>
        <p:spPr>
          <a:xfrm>
            <a:off x="4842030" y="3361875"/>
            <a:ext cx="3627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LSTM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隐含层单元的完整逻辑设计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1964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4\Jordan-RNN-paper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670" y="501520"/>
            <a:ext cx="5715635" cy="33753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2681790" y="4326945"/>
            <a:ext cx="3397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charset="0"/>
                <a:ea typeface="方正书宋简体" charset="0"/>
              </a:rPr>
              <a:t>Jordan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提出的循环神经网络结构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49262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74AC22-EA18-4548-ADEE-FDBBF046C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0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D599F6-E708-E94F-BFFA-DBFB26E2007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176594"/>
            <a:ext cx="4410490" cy="229525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1A5FB0E-2BEB-4344-ADB7-CBB514EE1158}"/>
              </a:ext>
            </a:extLst>
          </p:cNvPr>
          <p:cNvSpPr/>
          <p:nvPr/>
        </p:nvSpPr>
        <p:spPr>
          <a:xfrm>
            <a:off x="3626895" y="3966906"/>
            <a:ext cx="1781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LSTM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核心要素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81004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02A27B1-5687-9C46-B290-6A26402E3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82F0520-FB36-454C-B4D9-7F2898E2AD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906566"/>
            <a:ext cx="5040560" cy="247527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25BC890-BCF5-184C-8D14-C9344E5E3E74}"/>
              </a:ext>
            </a:extLst>
          </p:cNvPr>
          <p:cNvSpPr/>
          <p:nvPr/>
        </p:nvSpPr>
        <p:spPr>
          <a:xfrm>
            <a:off x="3503771" y="3691989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GRU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优化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72262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23B6C0-2185-7F49-A808-C1A897AEB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2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E4A6DED-FCDF-644D-A11D-1E0D8ACE4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966"/>
            <a:ext cx="9144000" cy="4523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4058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E9B5733-EA9E-144B-8932-83352C92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73D94F7-1C26-6640-BBC1-2A9DA47776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1011"/>
            <a:ext cx="9144000" cy="328147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31DF0F8-53BF-BF46-9EDA-838CF3335746}"/>
              </a:ext>
            </a:extLst>
          </p:cNvPr>
          <p:cNvSpPr txBox="1"/>
          <p:nvPr/>
        </p:nvSpPr>
        <p:spPr>
          <a:xfrm>
            <a:off x="3311860" y="1401620"/>
            <a:ext cx="3780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避免梯度弥散：不中断的梯度流</a:t>
            </a:r>
          </a:p>
        </p:txBody>
      </p:sp>
    </p:spTree>
    <p:extLst>
      <p:ext uri="{BB962C8B-B14F-4D97-AF65-F5344CB8AC3E}">
        <p14:creationId xmlns:p14="http://schemas.microsoft.com/office/powerpoint/2010/main" val="29948637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F3C05E4-1F30-CF4F-9384-8E7C4D8FE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3B70DA-FE66-C542-8D90-DE70F7DE2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923"/>
            <a:ext cx="9144000" cy="460565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BD6C98C-AE3D-E847-A3FB-A1DCD6C3F5F4}"/>
              </a:ext>
            </a:extLst>
          </p:cNvPr>
          <p:cNvSpPr txBox="1"/>
          <p:nvPr/>
        </p:nvSpPr>
        <p:spPr>
          <a:xfrm>
            <a:off x="6192180" y="3966905"/>
            <a:ext cx="2610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类似于何凯明提出的残差网</a:t>
            </a:r>
            <a:r>
              <a:rPr kumimoji="1" lang="en-US" altLang="zh-CN" dirty="0" err="1"/>
              <a:t>ResNet</a:t>
            </a:r>
            <a:r>
              <a:rPr kumimoji="1" lang="zh-CN" altLang="en-US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9461945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LSTM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与自然语言处理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5</a:t>
            </a:fld>
            <a:endParaRPr lang="zh-CN" altLang="en-US"/>
          </a:p>
        </p:txBody>
      </p:sp>
      <p:pic>
        <p:nvPicPr>
          <p:cNvPr id="10242" name="Picture 2" descr="Looking into Natural Language Processing (NLP) | by Dr. Dataman | Towards  Data Science">
            <a:extLst>
              <a:ext uri="{FF2B5EF4-FFF2-40B4-BE49-F238E27FC236}">
                <a16:creationId xmlns:a16="http://schemas.microsoft.com/office/drawing/2014/main" id="{71387D5A-C9C0-8E47-8B01-A65E069AD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115" y="976818"/>
            <a:ext cx="3239365" cy="199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7238838"/>
      </p:ext>
    </p:extLst>
  </p:cSld>
  <p:clrMapOvr>
    <a:masterClrMapping/>
  </p:clrMapOvr>
  <p:transition spd="slow">
    <p:push dir="u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6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311860" y="1761660"/>
            <a:ext cx="5670630" cy="1754326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我每解雇一名语言学家，语音识别机器的表现就提高了一点</a:t>
            </a:r>
            <a:r>
              <a:rPr lang="zh-CN" altLang="en-US" kern="100" dirty="0">
                <a:latin typeface="Times New Roman" charset="0"/>
                <a:ea typeface="方正书宋简体" charset="0"/>
                <a:cs typeface="Times New Roman" charset="0"/>
              </a:rPr>
              <a:t>。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（</a:t>
            </a:r>
            <a:r>
              <a:rPr lang="en-US" altLang="zh-CN" kern="100" dirty="0">
                <a:latin typeface="Times New Roman" charset="0"/>
                <a:ea typeface="方正书宋简体" charset="0"/>
              </a:rPr>
              <a:t>Every time I fire a linguist, the performance of our speech recognition system goes up.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）</a:t>
            </a:r>
            <a:r>
              <a:rPr lang="zh-CN" altLang="zh-CN" dirty="0"/>
              <a:t> </a:t>
            </a:r>
            <a:endParaRPr lang="en-US" altLang="zh-CN" dirty="0"/>
          </a:p>
          <a:p>
            <a:pPr algn="ctr">
              <a:lnSpc>
                <a:spcPct val="150000"/>
              </a:lnSpc>
            </a:pPr>
            <a:r>
              <a:rPr lang="en-US" altLang="zh-CN" dirty="0"/>
              <a:t>——Fred </a:t>
            </a:r>
            <a:r>
              <a:rPr lang="en-US" altLang="zh-CN" dirty="0" err="1"/>
              <a:t>Jelinek</a:t>
            </a:r>
            <a:r>
              <a:rPr lang="zh-CN" altLang="zh-CN" dirty="0"/>
              <a:t> </a:t>
            </a:r>
            <a:endParaRPr lang="zh-CN" altLang="en-US" dirty="0"/>
          </a:p>
        </p:txBody>
      </p:sp>
      <p:sp>
        <p:nvSpPr>
          <p:cNvPr id="4" name="AutoShape 2" descr="Fred Jelinekâçå¾çæç´¢ç»æ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Fred Jelinekâçå¾çæç´¢ç»æ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35" y="816555"/>
            <a:ext cx="2552700" cy="318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466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7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66555" y="2436735"/>
            <a:ext cx="6660798" cy="1508105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zh-CN" altLang="zh-CN" sz="6000" kern="100" dirty="0">
                <a:latin typeface="Times New Roman" charset="0"/>
                <a:ea typeface="方正书宋简体" charset="0"/>
                <a:cs typeface="Times New Roman" charset="0"/>
              </a:rPr>
              <a:t>指月指非月</a:t>
            </a:r>
            <a:endParaRPr lang="en-US" altLang="zh-CN" sz="6000" kern="100" dirty="0">
              <a:latin typeface="Times New Roman" charset="0"/>
              <a:ea typeface="方正书宋简体" charset="0"/>
              <a:cs typeface="Times New Roman" charset="0"/>
            </a:endParaRPr>
          </a:p>
          <a:p>
            <a:pPr algn="r"/>
            <a:r>
              <a:rPr lang="en-US" altLang="zh-CN" sz="3200" dirty="0"/>
              <a:t>——</a:t>
            </a:r>
            <a:r>
              <a:rPr lang="zh-CN" altLang="zh-CN" sz="3200" dirty="0"/>
              <a:t>《楞严经‧卷二》 </a:t>
            </a:r>
            <a:endParaRPr lang="zh-CN" altLang="en-US" sz="3200" dirty="0"/>
          </a:p>
        </p:txBody>
      </p:sp>
      <p:pic>
        <p:nvPicPr>
          <p:cNvPr id="11266" name="Picture 2" descr="¸å³å¾ç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010" y="67491"/>
            <a:ext cx="4095455" cy="287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72731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8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06515" y="321500"/>
            <a:ext cx="8595955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kern="100" dirty="0">
                <a:latin typeface="Times New Roman" charset="0"/>
                <a:ea typeface="方正书宋简体" charset="0"/>
                <a:cs typeface="Times New Roman" charset="0"/>
              </a:rPr>
              <a:t>基于一种语言的</a:t>
            </a:r>
            <a:r>
              <a:rPr lang="zh-CN" altLang="zh-CN" sz="4000" b="1" kern="100" dirty="0">
                <a:solidFill>
                  <a:srgbClr val="00B0F0"/>
                </a:solidFill>
                <a:latin typeface="Times New Roman" charset="0"/>
                <a:ea typeface="方正书宋简体" charset="0"/>
                <a:cs typeface="Times New Roman" charset="0"/>
              </a:rPr>
              <a:t>统计</a:t>
            </a:r>
            <a:r>
              <a:rPr lang="zh-CN" altLang="zh-CN" sz="3200" kern="100" dirty="0">
                <a:latin typeface="Times New Roman" charset="0"/>
                <a:ea typeface="方正书宋简体" charset="0"/>
                <a:cs typeface="Times New Roman" charset="0"/>
              </a:rPr>
              <a:t>特征，隐藏着语义的信息</a:t>
            </a:r>
            <a:endParaRPr lang="en-US" altLang="zh-CN" sz="3200" kern="100" dirty="0">
              <a:latin typeface="Times New Roman" charset="0"/>
              <a:ea typeface="方正书宋简体" charset="0"/>
              <a:cs typeface="Times New Roman" charset="0"/>
            </a:endParaRPr>
          </a:p>
          <a:p>
            <a:pPr>
              <a:lnSpc>
                <a:spcPct val="200000"/>
              </a:lnSpc>
            </a:pP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（</a:t>
            </a:r>
            <a:r>
              <a:rPr lang="en-US" altLang="zh-CN" kern="100" dirty="0">
                <a:latin typeface="Times New Roman" charset="0"/>
                <a:ea typeface="方正书宋简体" charset="0"/>
              </a:rPr>
              <a:t>statistical patterns of human word usage can be used to figure out what people mean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）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12290" name="Picture 2" descr="Wittgenstein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93470"/>
            <a:ext cx="2313171" cy="3383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266855" y="2346725"/>
            <a:ext cx="535559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solidFill>
                  <a:srgbClr val="C00000"/>
                </a:solidFill>
              </a:rPr>
              <a:t>一个词的意义，就是它的用法</a:t>
            </a:r>
            <a:endParaRPr lang="en-US" altLang="zh-CN" sz="4000" b="1" dirty="0">
              <a:solidFill>
                <a:srgbClr val="C00000"/>
              </a:solidFill>
            </a:endParaRPr>
          </a:p>
          <a:p>
            <a:pPr algn="r"/>
            <a:r>
              <a:rPr lang="en-US" altLang="zh-CN" sz="2400" dirty="0"/>
              <a:t>——</a:t>
            </a:r>
            <a:r>
              <a:rPr lang="zh-CN" altLang="zh-CN" sz="2400" dirty="0"/>
              <a:t>维特根斯坦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7792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49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45" y="1230890"/>
            <a:ext cx="4519892" cy="29881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6525" y="1446625"/>
            <a:ext cx="2700300" cy="1962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</a:rPr>
              <a:t>如何统计？</a:t>
            </a:r>
            <a:r>
              <a:rPr kumimoji="1" lang="zh-CN" altLang="en-US" sz="2800" dirty="0"/>
              <a:t>找一个计算机能识别的方式</a:t>
            </a:r>
          </a:p>
        </p:txBody>
      </p:sp>
    </p:spTree>
    <p:extLst>
      <p:ext uri="{BB962C8B-B14F-4D97-AF65-F5344CB8AC3E}">
        <p14:creationId xmlns:p14="http://schemas.microsoft.com/office/powerpoint/2010/main" val="1589659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A1D240-6EAD-4744-B11E-4749F19F2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18121AB-E149-6541-81E6-E4A4A2B9902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546525"/>
            <a:ext cx="6480720" cy="3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5B883AC-0BA0-2841-BCD9-8B2CE3A67675}"/>
              </a:ext>
            </a:extLst>
          </p:cNvPr>
          <p:cNvSpPr/>
          <p:nvPr/>
        </p:nvSpPr>
        <p:spPr>
          <a:xfrm>
            <a:off x="2681790" y="4101920"/>
            <a:ext cx="3403496" cy="310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50"/>
              </a:lnSpc>
              <a:spcBef>
                <a:spcPts val="800"/>
              </a:spcBef>
              <a:spcAft>
                <a:spcPts val="1000"/>
              </a:spcAft>
            </a:pP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图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</a:rPr>
              <a:t>8-3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　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</a:rPr>
              <a:t>Elman</a:t>
            </a:r>
            <a:r>
              <a:rPr lang="zh-CN" altLang="zh-CN" kern="100" dirty="0">
                <a:solidFill>
                  <a:srgbClr val="4774C5"/>
                </a:solidFill>
                <a:latin typeface="Times New Roman" panose="02020603050405020304" pitchFamily="18" charset="0"/>
                <a:ea typeface="方正楷体_GBK"/>
                <a:cs typeface="Times New Roman" panose="02020603050405020304" pitchFamily="18" charset="0"/>
              </a:rPr>
              <a:t>循环神经网络结构</a:t>
            </a:r>
            <a:endParaRPr lang="zh-CN" altLang="zh-CN" kern="100" dirty="0">
              <a:solidFill>
                <a:srgbClr val="4774C5"/>
              </a:solidFill>
              <a:latin typeface="Times New Roman" panose="02020603050405020304" pitchFamily="18" charset="0"/>
              <a:ea typeface="方正楷体_GBK"/>
            </a:endParaRPr>
          </a:p>
        </p:txBody>
      </p:sp>
    </p:spTree>
    <p:extLst>
      <p:ext uri="{BB962C8B-B14F-4D97-AF65-F5344CB8AC3E}">
        <p14:creationId xmlns:p14="http://schemas.microsoft.com/office/powerpoint/2010/main" val="15862879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0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630" y="951570"/>
            <a:ext cx="7020780" cy="243027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456765" y="3756401"/>
            <a:ext cx="51305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b="1" kern="100">
                <a:solidFill>
                  <a:srgbClr val="C00000"/>
                </a:solidFill>
                <a:latin typeface="Times New Roman" charset="0"/>
                <a:ea typeface="方正书宋简体" charset="0"/>
                <a:cs typeface="Times New Roman" charset="0"/>
              </a:rPr>
              <a:t>独热编码没有相似性</a:t>
            </a:r>
            <a:r>
              <a:rPr lang="zh-CN" altLang="zh-CN" sz="4000" b="1">
                <a:solidFill>
                  <a:srgbClr val="C00000"/>
                </a:solidFill>
              </a:rPr>
              <a:t> </a:t>
            </a:r>
            <a:endParaRPr lang="zh-CN" altLang="en-US" sz="40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0059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1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25" y="771550"/>
            <a:ext cx="8648700" cy="156210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75" y="2616755"/>
            <a:ext cx="3600400" cy="219575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765512" y="4146925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C00000"/>
                </a:solidFill>
                <a:latin typeface="Times New Roman" charset="0"/>
                <a:ea typeface="方正书宋简体" charset="0"/>
                <a:cs typeface="Times New Roman" charset="0"/>
              </a:rPr>
              <a:t>参数共享</a:t>
            </a:r>
            <a:r>
              <a:rPr lang="zh-CN" altLang="zh-CN" sz="2800" b="1" dirty="0">
                <a:solidFill>
                  <a:srgbClr val="C00000"/>
                </a:solidFill>
              </a:rPr>
              <a:t> 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73225" y="2585489"/>
            <a:ext cx="4572000" cy="8887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Courier New" charset="0"/>
                <a:ea typeface="方正书宋简体" charset="0"/>
                <a:cs typeface="Times New Roman" charset="0"/>
              </a:rPr>
              <a:t>W("cat')=[0.19, −0.47, 0.72 ...]</a:t>
            </a:r>
            <a:endParaRPr lang="zh-CN" altLang="zh-CN" kern="100" dirty="0">
              <a:latin typeface="Courier New" charset="0"/>
              <a:ea typeface="方正书宋简体" charset="0"/>
              <a:cs typeface="Times New Roman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Courier New" charset="0"/>
                <a:ea typeface="方正书宋简体" charset="0"/>
                <a:cs typeface="Times New Roman" charset="0"/>
              </a:rPr>
              <a:t>W("mat')=[0.0, 0.6, −0.31, ...]</a:t>
            </a:r>
            <a:endParaRPr lang="zh-CN" altLang="zh-CN" kern="100" dirty="0">
              <a:effectLst/>
              <a:latin typeface="Courier New" charset="0"/>
              <a:ea typeface="方正书宋简体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82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2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176845" y="3606865"/>
            <a:ext cx="2987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词嵌入（</a:t>
            </a:r>
            <a:r>
              <a:rPr lang="en-US" altLang="zh-CN" kern="100" dirty="0">
                <a:latin typeface="Times New Roman" charset="0"/>
                <a:ea typeface="方正书宋简体" charset="0"/>
              </a:rPr>
              <a:t>Word embedding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）</a:t>
            </a:r>
            <a:r>
              <a:rPr lang="zh-CN" altLang="zh-CN" dirty="0"/>
              <a:t> 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341" name="Picture 5" descr="Word embedding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05" y="174480"/>
            <a:ext cx="920115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26719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3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775" y="591530"/>
            <a:ext cx="5220580" cy="400544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06515" y="4096862"/>
            <a:ext cx="3720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Bengio</a:t>
            </a:r>
            <a:r>
              <a:rPr lang="zh-CN" altLang="en-US" dirty="0"/>
              <a:t>：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基于神经网络的语言模型</a:t>
            </a:r>
            <a:r>
              <a:rPr lang="zh-CN" altLang="zh-CN" dirty="0"/>
              <a:t> </a:t>
            </a:r>
            <a:endParaRPr lang="zh-CN" altLang="en-US" dirty="0"/>
          </a:p>
        </p:txBody>
      </p:sp>
      <p:sp>
        <p:nvSpPr>
          <p:cNvPr id="5" name="AutoShape 2" descr="Bengioâçå¾çæç´¢ç»æ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951570"/>
            <a:ext cx="2177891" cy="2511348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91580" y="361245"/>
            <a:ext cx="146946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46775" y="586271"/>
          <a:ext cx="1963482" cy="36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5" imgW="1282700" imgH="228600" progId="Equation.DSMT4">
                  <p:embed/>
                </p:oleObj>
              </mc:Choice>
              <mc:Fallback>
                <p:oleObj r:id="rId5" imgW="128270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775" y="586271"/>
                        <a:ext cx="1963482" cy="365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141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815" y="366505"/>
            <a:ext cx="3870430" cy="438868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662010" y="4382731"/>
            <a:ext cx="280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charset="0"/>
                <a:ea typeface="方正书宋简体" charset="0"/>
              </a:rPr>
              <a:t>RNN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语言模型的展开形式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342416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5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856069" y="456515"/>
            <a:ext cx="55263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100" dirty="0">
                <a:latin typeface="Times New Roman" charset="0"/>
                <a:ea typeface="方正书宋简体" charset="0"/>
              </a:rPr>
              <a:t>using a time-delay neural network or </a:t>
            </a:r>
            <a:r>
              <a:rPr lang="en-US" altLang="zh-CN" sz="2800" b="1" kern="100" dirty="0">
                <a:solidFill>
                  <a:srgbClr val="C00000"/>
                </a:solidFill>
                <a:latin typeface="Times New Roman" charset="0"/>
                <a:ea typeface="方正书宋简体" charset="0"/>
              </a:rPr>
              <a:t>a recurrent neural network</a:t>
            </a:r>
            <a:r>
              <a:rPr lang="en-US" altLang="zh-CN" kern="100" dirty="0">
                <a:latin typeface="Times New Roman" charset="0"/>
                <a:ea typeface="方正书宋简体" charset="0"/>
              </a:rPr>
              <a:t> or a combination of both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50" y="186485"/>
            <a:ext cx="2177891" cy="2511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6069" y="2103771"/>
            <a:ext cx="5568664" cy="272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47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6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88590"/>
            <a:ext cx="5568664" cy="27277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08000"/>
            <a:ext cx="6840760" cy="3178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72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7</a:t>
            </a:fld>
            <a:endParaRPr lang="zh-CN" altLang="en-US"/>
          </a:p>
        </p:txBody>
      </p:sp>
      <p:pic>
        <p:nvPicPr>
          <p:cNvPr id="3" name="图片 2" descr="Z:\Mac 上的 yhilly\微云同步盘\1-deep learning图书\book-writing\pics\chap15\rnn(penn tree bank)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705" y="365317"/>
            <a:ext cx="5742500" cy="44471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8116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48365" y="3238500"/>
            <a:ext cx="6301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</a:rPr>
              <a:t>实战：</a:t>
            </a:r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</a:rPr>
              <a:t>NLP</a:t>
            </a:r>
            <a:endParaRPr lang="zh-CN" altLang="en-US" sz="40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8</a:t>
            </a:fld>
            <a:endParaRPr lang="zh-CN" altLang="en-US"/>
          </a:p>
        </p:txBody>
      </p:sp>
      <p:pic>
        <p:nvPicPr>
          <p:cNvPr id="11266" name="Picture 2" descr="Natural Language Processing: A Short Introduction To Get You Started |">
            <a:extLst>
              <a:ext uri="{FF2B5EF4-FFF2-40B4-BE49-F238E27FC236}">
                <a16:creationId xmlns:a16="http://schemas.microsoft.com/office/drawing/2014/main" id="{398D3DF7-4E9A-324D-80FB-664A61938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329" y="636535"/>
            <a:ext cx="4572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389491"/>
      </p:ext>
    </p:extLst>
  </p:cSld>
  <p:clrMapOvr>
    <a:masterClrMapping/>
  </p:clrMapOvr>
  <p:transition spd="slow">
    <p:push dir="u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4650CD-DB0B-4B4F-AA57-E1A564B74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59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4C2C957-8C78-A346-849F-04DF584A8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0"/>
            <a:ext cx="5143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2111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16200000">
            <a:off x="3949700" y="-1158875"/>
            <a:ext cx="1244600" cy="95059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1580" y="3228833"/>
            <a:ext cx="789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+mj-ea"/>
                <a:ea typeface="+mj-ea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+mj-ea"/>
                <a:ea typeface="+mj-ea"/>
              </a:rPr>
              <a:t>的形式化定义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187973"/>
      </p:ext>
    </p:extLst>
  </p:cSld>
  <p:clrMapOvr>
    <a:masterClrMapping/>
  </p:clrMapOvr>
  <p:transition spd="slow">
    <p:push dir="u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59E15A2-8F0B-A34D-B3EB-8968FF402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C5900BC-62E3-134A-8F12-DF77474BCF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360"/>
            <a:ext cx="9144000" cy="332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503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B0D1A3-2771-2646-B113-8D64D69EC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64F00B7-8B20-8F4E-8E89-9E53D7555E6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276495"/>
            <a:ext cx="5985665" cy="44104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59305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5F6FB1-05C4-694E-847B-CB7948FAF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2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963A7B-3376-544E-92C5-20E03EFF1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964"/>
            <a:ext cx="9144000" cy="4761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741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A3E22E-7066-D941-BDBB-364B1ABFA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3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657A36A-9279-FF48-ABF3-6D1CC8877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15" y="2329"/>
            <a:ext cx="4674179" cy="5143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117E126-CD91-BA44-A51D-1DEC68C78F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2792" y="0"/>
            <a:ext cx="4058487" cy="352633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E9C4821-6265-0248-B2B5-47205DAB2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8220" y="3021800"/>
            <a:ext cx="2757133" cy="212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13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14F25B-48B8-5A4C-A875-1F6175EE9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94DCD91-7AE7-5D4B-B8F5-CC430747D5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41" y="0"/>
            <a:ext cx="883611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89076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0DF06E-1CC0-B444-BA71-529FE2C6E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0C265D8-2A93-DA41-A52B-C86FCC333D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613" y="0"/>
            <a:ext cx="6554774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89473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8B0E31-322A-6D47-8AAF-AB11931F4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DBFCB35-9819-5645-843E-AE06CE666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7199" y="57149"/>
            <a:ext cx="4597610" cy="51435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7494F21-5751-D74C-A1C1-58A5F1FCD9AC}"/>
              </a:ext>
            </a:extLst>
          </p:cNvPr>
          <p:cNvSpPr/>
          <p:nvPr/>
        </p:nvSpPr>
        <p:spPr>
          <a:xfrm>
            <a:off x="-63515" y="591530"/>
            <a:ext cx="4225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范例8-3　利用GRU进行优化（gru.py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830052-8E38-6047-BBAC-2F86C22C9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40" y="1986685"/>
            <a:ext cx="3550762" cy="2733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29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4767" y="934132"/>
            <a:ext cx="5202070" cy="1440178"/>
          </a:xfrm>
        </p:spPr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zh-CN" altLang="en-US" sz="5800" b="1" dirty="0">
                <a:solidFill>
                  <a:srgbClr val="00B0F0"/>
                </a:solidFill>
                <a:latin typeface="方正静蕾简体" pitchFamily="2" charset="-122"/>
                <a:ea typeface="方正静蕾简体" pitchFamily="2" charset="-122"/>
              </a:rPr>
              <a:t>谢谢你能来！</a:t>
            </a:r>
            <a:endParaRPr lang="en-US" altLang="zh-CN" sz="5800" b="1" dirty="0">
              <a:solidFill>
                <a:srgbClr val="00B0F0"/>
              </a:solidFill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67</a:t>
            </a:fld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51519" y="4111260"/>
            <a:ext cx="8235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方正静蕾简体" pitchFamily="2" charset="-122"/>
                <a:ea typeface="方正静蕾简体" pitchFamily="2" charset="-122"/>
              </a:rPr>
              <a:t>知乎社区专栏：</a:t>
            </a:r>
            <a:r>
              <a:rPr kumimoji="1" lang="en-US" altLang="zh-CN" b="1" dirty="0">
                <a:solidFill>
                  <a:srgbClr val="FF0000"/>
                </a:solidFill>
              </a:rPr>
              <a:t>https://</a:t>
            </a:r>
            <a:r>
              <a:rPr kumimoji="1" lang="en-US" altLang="zh-CN" b="1" dirty="0" err="1">
                <a:solidFill>
                  <a:srgbClr val="FF0000"/>
                </a:solidFill>
              </a:rPr>
              <a:t>zhuanlan.zhihu.com</a:t>
            </a:r>
            <a:r>
              <a:rPr kumimoji="1" lang="en-US" altLang="zh-CN" b="1" dirty="0">
                <a:solidFill>
                  <a:srgbClr val="FF0000"/>
                </a:solidFill>
              </a:rPr>
              <a:t>/</a:t>
            </a:r>
            <a:r>
              <a:rPr kumimoji="1" lang="en-US" altLang="zh-CN" b="1" dirty="0" err="1">
                <a:solidFill>
                  <a:srgbClr val="FF0000"/>
                </a:solidFill>
              </a:rPr>
              <a:t>zhangyuhong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419660E-EBE3-CB49-A701-6E012F23B7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891"/>
          <a:stretch/>
        </p:blipFill>
        <p:spPr>
          <a:xfrm>
            <a:off x="3626628" y="2769190"/>
            <a:ext cx="4900665" cy="134207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44F2C98-E02E-7B4F-838F-7284B840FF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509" y="141479"/>
            <a:ext cx="2756029" cy="382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3736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6FCF1D-051D-4E41-ACFC-6C321FD03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CD98F9-FF61-9D40-8D6E-D64B20CD132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1103478"/>
            <a:ext cx="7110790" cy="34203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B3A28B9-214A-224F-A16B-E275674A7C75}"/>
              </a:ext>
            </a:extLst>
          </p:cNvPr>
          <p:cNvSpPr/>
          <p:nvPr/>
        </p:nvSpPr>
        <p:spPr>
          <a:xfrm>
            <a:off x="1691680" y="4551970"/>
            <a:ext cx="6165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传统的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Elma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循环神经网络的循环图与展开图</a:t>
            </a:r>
            <a:r>
              <a:rPr lang="zh-CN" altLang="zh-CN" dirty="0"/>
              <a:t> </a:t>
            </a:r>
            <a:endParaRPr lang="zh-CN" alt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4FF7B9A-C332-8145-9E46-AFA92A065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775" y="3665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8C8C10-2532-FD4A-AF20-9E0E471CB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06346"/>
              </p:ext>
            </p:extLst>
          </p:nvPr>
        </p:nvGraphicFramePr>
        <p:xfrm>
          <a:off x="2546775" y="81311"/>
          <a:ext cx="2715193" cy="84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4" imgW="49149000" imgH="15214600" progId="Equation.DSMT4">
                  <p:embed/>
                </p:oleObj>
              </mc:Choice>
              <mc:Fallback>
                <p:oleObj r:id="rId4" imgW="49149000" imgH="1521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775" y="81311"/>
                        <a:ext cx="2715193" cy="840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5860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911" y="861560"/>
            <a:ext cx="7237514" cy="292532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716904" y="4104646"/>
            <a:ext cx="35553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charset="0"/>
                <a:ea typeface="方正书宋简体" charset="0"/>
              </a:rPr>
              <a:t>常见的</a:t>
            </a:r>
            <a:r>
              <a:rPr lang="en-US" altLang="zh-CN" kern="100" dirty="0">
                <a:latin typeface="Times New Roman" charset="0"/>
                <a:ea typeface="方正书宋简体" charset="0"/>
              </a:rPr>
              <a:t>RNN</a:t>
            </a:r>
            <a:r>
              <a:rPr lang="zh-CN" altLang="zh-CN" kern="100" dirty="0">
                <a:latin typeface="Times New Roman" charset="0"/>
                <a:ea typeface="方正书宋简体" charset="0"/>
                <a:cs typeface="Times New Roman" charset="0"/>
              </a:rPr>
              <a:t>拓扑结构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6089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2512DD-0DC5-1048-89F8-113FBC968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DECE3-04E0-41EC-B771-5AB4EF38E9D3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709575-B3C4-1E42-A85E-7524EB9F0D8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636536"/>
            <a:ext cx="2520280" cy="22649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8520F6C-A738-3949-9B70-260C11D51603}"/>
              </a:ext>
            </a:extLst>
          </p:cNvPr>
          <p:cNvSpPr/>
          <p:nvPr/>
        </p:nvSpPr>
        <p:spPr>
          <a:xfrm>
            <a:off x="399505" y="3561860"/>
            <a:ext cx="2601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N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one-to-many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结构</a:t>
            </a:r>
            <a:r>
              <a:rPr lang="zh-CN" altLang="zh-CN" dirty="0"/>
              <a:t>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069FB61-CDA2-6C42-A3FB-FEF4F30DF1A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029" y="636536"/>
            <a:ext cx="3735415" cy="203560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A58154C-B3D8-9D4F-BF17-79BB470A0BBA}"/>
              </a:ext>
            </a:extLst>
          </p:cNvPr>
          <p:cNvSpPr/>
          <p:nvPr/>
        </p:nvSpPr>
        <p:spPr>
          <a:xfrm>
            <a:off x="5322806" y="3516855"/>
            <a:ext cx="2601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RNN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方正书宋简体"/>
              </a:rPr>
              <a:t>many-to-one</a:t>
            </a:r>
            <a:r>
              <a:rPr lang="zh-CN" altLang="zh-CN" kern="1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结构</a:t>
            </a:r>
            <a:r>
              <a:rPr lang="zh-CN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47480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顶峰">
  <a:themeElements>
    <a:clrScheme name="顶峰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顶峰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顶峰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0249</TotalTime>
  <Words>586</Words>
  <Application>Microsoft Macintosh PowerPoint</Application>
  <PresentationFormat>全屏显示(16:9)</PresentationFormat>
  <Paragraphs>137</Paragraphs>
  <Slides>6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7</vt:i4>
      </vt:variant>
    </vt:vector>
  </HeadingPairs>
  <TitlesOfParts>
    <vt:vector size="82" baseType="lpstr">
      <vt:lpstr>方正静蕾简体</vt:lpstr>
      <vt:lpstr>黑体</vt:lpstr>
      <vt:lpstr>华文新魏</vt:lpstr>
      <vt:lpstr>微软雅黑</vt:lpstr>
      <vt:lpstr>Arial</vt:lpstr>
      <vt:lpstr>Book Antiqua</vt:lpstr>
      <vt:lpstr>Calibri</vt:lpstr>
      <vt:lpstr>Courier New</vt:lpstr>
      <vt:lpstr>Lucida Sans</vt:lpstr>
      <vt:lpstr>Times New Roman</vt:lpstr>
      <vt:lpstr>Wingdings</vt:lpstr>
      <vt:lpstr>Wingdings 2</vt:lpstr>
      <vt:lpstr>Wingdings 3</vt:lpstr>
      <vt:lpstr>顶峰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NN：计算流图</vt:lpstr>
      <vt:lpstr>RNN：计算流图</vt:lpstr>
      <vt:lpstr>RNN计算流图：many to many</vt:lpstr>
      <vt:lpstr>RNN计算流图：many to man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his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hisu.CAuser</dc:creator>
  <cp:lastModifiedBy>Yuhong Zhang</cp:lastModifiedBy>
  <cp:revision>888</cp:revision>
  <cp:lastPrinted>2018-05-02T22:52:36Z</cp:lastPrinted>
  <dcterms:created xsi:type="dcterms:W3CDTF">2010-11-10T01:12:39Z</dcterms:created>
  <dcterms:modified xsi:type="dcterms:W3CDTF">2020-12-11T07:52:57Z</dcterms:modified>
</cp:coreProperties>
</file>